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429" r:id="rId4"/>
    <p:sldId id="400" r:id="rId5"/>
    <p:sldId id="401" r:id="rId6"/>
    <p:sldId id="402" r:id="rId7"/>
    <p:sldId id="404" r:id="rId8"/>
    <p:sldId id="405" r:id="rId9"/>
    <p:sldId id="406" r:id="rId10"/>
    <p:sldId id="408" r:id="rId11"/>
    <p:sldId id="420" r:id="rId12"/>
    <p:sldId id="409" r:id="rId13"/>
    <p:sldId id="412" r:id="rId14"/>
    <p:sldId id="421" r:id="rId15"/>
    <p:sldId id="422" r:id="rId16"/>
    <p:sldId id="413" r:id="rId17"/>
    <p:sldId id="414" r:id="rId18"/>
    <p:sldId id="415" r:id="rId19"/>
    <p:sldId id="416" r:id="rId20"/>
    <p:sldId id="417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421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5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5211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r>
              <a:rPr lang="en-US" sz="3200" b="1" dirty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tants of the mo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onserved quantiti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Legendr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324098"/>
              </p:ext>
            </p:extLst>
          </p:nvPr>
        </p:nvGraphicFramePr>
        <p:xfrm>
          <a:off x="913872" y="381000"/>
          <a:ext cx="7316255" cy="607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5" name="Equation" r:id="rId3" imgW="4444920" imgH="3720960" progId="Equation.DSMT4">
                  <p:embed/>
                </p:oleObj>
              </mc:Choice>
              <mc:Fallback>
                <p:oleObj name="Equation" r:id="rId3" imgW="4444920" imgH="3720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72" y="381000"/>
                        <a:ext cx="7316255" cy="607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927" y="6365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83889"/>
              </p:ext>
            </p:extLst>
          </p:nvPr>
        </p:nvGraphicFramePr>
        <p:xfrm>
          <a:off x="1329814" y="526465"/>
          <a:ext cx="5223386" cy="582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4" name="Equation" r:id="rId3" imgW="3860640" imgH="4343400" progId="Equation.DSMT4">
                  <p:embed/>
                </p:oleObj>
              </mc:Choice>
              <mc:Fallback>
                <p:oleObj name="Equation" r:id="rId3" imgW="386064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814" y="526465"/>
                        <a:ext cx="5223386" cy="5829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173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1971345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90124"/>
              </p:ext>
            </p:extLst>
          </p:nvPr>
        </p:nvGraphicFramePr>
        <p:xfrm>
          <a:off x="1183481" y="6985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481" y="6985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6661260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137368"/>
              </p:ext>
            </p:extLst>
          </p:nvPr>
        </p:nvGraphicFramePr>
        <p:xfrm>
          <a:off x="623887" y="1143000"/>
          <a:ext cx="4972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5" name="数式" r:id="rId3" imgW="1473120" imgH="203040" progId="Equation.3">
                  <p:embed/>
                </p:oleObj>
              </mc:Choice>
              <mc:Fallback>
                <p:oleObj name="数式" r:id="rId3" imgW="14731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7" y="1143000"/>
                        <a:ext cx="49720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17811"/>
              </p:ext>
            </p:extLst>
          </p:nvPr>
        </p:nvGraphicFramePr>
        <p:xfrm>
          <a:off x="609600" y="1652155"/>
          <a:ext cx="7467600" cy="322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6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52155"/>
                        <a:ext cx="7467600" cy="322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202134"/>
              </p:ext>
            </p:extLst>
          </p:nvPr>
        </p:nvGraphicFramePr>
        <p:xfrm>
          <a:off x="1876425" y="4572000"/>
          <a:ext cx="55578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7" name="数式" r:id="rId7" imgW="1663560" imgH="469800" progId="Equation.3">
                  <p:embed/>
                </p:oleObj>
              </mc:Choice>
              <mc:Fallback>
                <p:oleObj name="数式" r:id="rId7" imgW="1663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72000"/>
                        <a:ext cx="5557837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1800" y="928687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:</a:t>
            </a:r>
          </a:p>
        </p:txBody>
      </p:sp>
    </p:spTree>
    <p:extLst>
      <p:ext uri="{BB962C8B-B14F-4D97-AF65-F5344CB8AC3E}">
        <p14:creationId xmlns:p14="http://schemas.microsoft.com/office/powerpoint/2010/main" val="13249488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02372"/>
              </p:ext>
            </p:extLst>
          </p:nvPr>
        </p:nvGraphicFramePr>
        <p:xfrm>
          <a:off x="594591" y="1190783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0" name="数式" r:id="rId3" imgW="2234880" imgH="965160" progId="Equation.3">
                  <p:embed/>
                </p:oleObj>
              </mc:Choice>
              <mc:Fallback>
                <p:oleObj name="数式" r:id="rId3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1" y="1190783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40398"/>
              </p:ext>
            </p:extLst>
          </p:nvPr>
        </p:nvGraphicFramePr>
        <p:xfrm>
          <a:off x="304800" y="3886200"/>
          <a:ext cx="7284534" cy="118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1" name="Equation" r:id="rId5" imgW="4546440" imgH="736560" progId="Equation.DSMT4">
                  <p:embed/>
                </p:oleObj>
              </mc:Choice>
              <mc:Fallback>
                <p:oleObj name="Equation" r:id="rId5" imgW="4546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7284534" cy="118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792859">
            <a:off x="2800417" y="3454744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7824453">
            <a:off x="5540974" y="3288402"/>
            <a:ext cx="762000" cy="5888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753641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51905"/>
              </p:ext>
            </p:extLst>
          </p:nvPr>
        </p:nvGraphicFramePr>
        <p:xfrm>
          <a:off x="3733800" y="980355"/>
          <a:ext cx="5059218" cy="21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8" name="数式" r:id="rId3" imgW="2234880" imgH="965160" progId="Equation.3">
                  <p:embed/>
                </p:oleObj>
              </mc:Choice>
              <mc:Fallback>
                <p:oleObj name="数式" r:id="rId3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80355"/>
                        <a:ext cx="5059218" cy="218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367227"/>
              </p:ext>
            </p:extLst>
          </p:nvPr>
        </p:nvGraphicFramePr>
        <p:xfrm>
          <a:off x="230153" y="3373989"/>
          <a:ext cx="4090987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9" name="Equation" r:id="rId5" imgW="2552400" imgH="1536480" progId="Equation.DSMT4">
                  <p:embed/>
                </p:oleObj>
              </mc:Choice>
              <mc:Fallback>
                <p:oleObj name="Equation" r:id="rId5" imgW="25524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53" y="3373989"/>
                        <a:ext cx="4090987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55661"/>
              </p:ext>
            </p:extLst>
          </p:nvPr>
        </p:nvGraphicFramePr>
        <p:xfrm>
          <a:off x="609600" y="1195817"/>
          <a:ext cx="2748605" cy="162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0" name="Equation" r:id="rId7" imgW="1892160" imgH="1117440" progId="Equation.DSMT4">
                  <p:embed/>
                </p:oleObj>
              </mc:Choice>
              <mc:Fallback>
                <p:oleObj name="Equation" r:id="rId7" imgW="1892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1195817"/>
                        <a:ext cx="2748605" cy="162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20962"/>
              </p:ext>
            </p:extLst>
          </p:nvPr>
        </p:nvGraphicFramePr>
        <p:xfrm>
          <a:off x="4743449" y="3455745"/>
          <a:ext cx="3724275" cy="230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1" name="Equation" r:id="rId9" imgW="2323800" imgH="1434960" progId="Equation.DSMT4">
                  <p:embed/>
                </p:oleObj>
              </mc:Choice>
              <mc:Fallback>
                <p:oleObj name="Equation" r:id="rId9" imgW="23238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49" y="3455745"/>
                        <a:ext cx="3724275" cy="230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95264" y="3402777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sp>
        <p:nvSpPr>
          <p:cNvPr id="13" name="AutoShape 7" descr="Image result for check mark image"/>
          <p:cNvSpPr>
            <a:spLocks noChangeAspect="1" noChangeArrowheads="1"/>
          </p:cNvSpPr>
          <p:nvPr/>
        </p:nvSpPr>
        <p:spPr bwMode="auto">
          <a:xfrm>
            <a:off x="193439" y="-647701"/>
            <a:ext cx="129540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2514600" y="4648199"/>
            <a:ext cx="381000" cy="38100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3505200"/>
            <a:ext cx="6068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+mj-lt"/>
              </a:rPr>
              <a:t>?</a:t>
            </a:r>
            <a:endParaRPr lang="en-US" sz="2400" dirty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15" t="18118" r="19591" b="21988"/>
          <a:stretch/>
        </p:blipFill>
        <p:spPr>
          <a:xfrm>
            <a:off x="7010400" y="4648200"/>
            <a:ext cx="381000" cy="3810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2400" y="272101"/>
            <a:ext cx="6400800" cy="464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hange of variab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4269968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92651"/>
              </p:ext>
            </p:extLst>
          </p:nvPr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0" name="Equation" r:id="rId3" imgW="6108480" imgH="1688760" progId="Equation.DSMT4">
                  <p:embed/>
                </p:oleObj>
              </mc:Choice>
              <mc:Fallback>
                <p:oleObj name="Equation" r:id="rId3" imgW="610848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952728"/>
              </p:ext>
            </p:extLst>
          </p:nvPr>
        </p:nvGraphicFramePr>
        <p:xfrm>
          <a:off x="609600" y="685802"/>
          <a:ext cx="4953000" cy="213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1" name="数式" r:id="rId5" imgW="2234880" imgH="965160" progId="Equation.3">
                  <p:embed/>
                </p:oleObj>
              </mc:Choice>
              <mc:Fallback>
                <p:oleObj name="数式" r:id="rId5" imgW="22348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2"/>
                        <a:ext cx="4953000" cy="2138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94967"/>
              </p:ext>
            </p:extLst>
          </p:nvPr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2"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930553"/>
              </p:ext>
            </p:extLst>
          </p:nvPr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数式" r:id="rId3" imgW="3746160" imgH="2501640" progId="Equation.3">
                  <p:embed/>
                </p:oleObj>
              </mc:Choice>
              <mc:Fallback>
                <p:oleObj name="数式" r:id="rId3" imgW="3746160" imgH="250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rmodynamic functions: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39604"/>
              </p:ext>
            </p:extLst>
          </p:nvPr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3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44"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E394D92-6DE2-49B7-9617-D2A19B9F77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762000"/>
            <a:ext cx="8837311" cy="47625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76200" y="4876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4004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75"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D8A257-81F9-42CE-BD7A-C5EB95287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77B25D-BB1D-41B1-A11D-B601695E7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2F2F6C-6559-40EE-8A4A-EC34C7C6F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75FAC92-E3FA-4CE3-BF86-441B1E67C4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7867"/>
            <a:ext cx="9144000" cy="47022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7D33133-5228-4402-8372-7B97FB2D4C83}"/>
              </a:ext>
            </a:extLst>
          </p:cNvPr>
          <p:cNvSpPr txBox="1"/>
          <p:nvPr/>
        </p:nvSpPr>
        <p:spPr>
          <a:xfrm>
            <a:off x="2133600" y="228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ework #9</a:t>
            </a:r>
          </a:p>
        </p:txBody>
      </p:sp>
    </p:spTree>
    <p:extLst>
      <p:ext uri="{BB962C8B-B14F-4D97-AF65-F5344CB8AC3E}">
        <p14:creationId xmlns:p14="http://schemas.microsoft.com/office/powerpoint/2010/main" val="3964027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19124"/>
              </p:ext>
            </p:extLst>
          </p:nvPr>
        </p:nvGraphicFramePr>
        <p:xfrm>
          <a:off x="1436687" y="1524000"/>
          <a:ext cx="5421313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5" name="数式" r:id="rId3" imgW="2920680" imgH="1790640" progId="Equation.3">
                  <p:embed/>
                </p:oleObj>
              </mc:Choice>
              <mc:Fallback>
                <p:oleObj name="数式" r:id="rId3" imgW="2920680" imgH="1790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1524000"/>
                        <a:ext cx="5421313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 (without constraints)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57960"/>
              </p:ext>
            </p:extLst>
          </p:nvPr>
        </p:nvGraphicFramePr>
        <p:xfrm>
          <a:off x="1855788" y="1608138"/>
          <a:ext cx="4813300" cy="327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0" name="数式" r:id="rId3" imgW="2489040" imgH="1701720" progId="Equation.3">
                  <p:embed/>
                </p:oleObj>
              </mc:Choice>
              <mc:Fallback>
                <p:oleObj name="数式" r:id="rId3" imgW="2489040" imgH="1701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1608138"/>
                        <a:ext cx="4813300" cy="327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5419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constants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463498"/>
              </p:ext>
            </p:extLst>
          </p:nvPr>
        </p:nvGraphicFramePr>
        <p:xfrm>
          <a:off x="284163" y="1303338"/>
          <a:ext cx="7958137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2" name="Equation" r:id="rId3" imgW="4114800" imgH="2019240" progId="Equation.DSMT4">
                  <p:embed/>
                </p:oleObj>
              </mc:Choice>
              <mc:Fallback>
                <p:oleObj name="Equation" r:id="rId3" imgW="411480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1303338"/>
                        <a:ext cx="7958137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782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52800" y="4648200"/>
            <a:ext cx="2971800" cy="8191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19428"/>
              </p:ext>
            </p:extLst>
          </p:nvPr>
        </p:nvGraphicFramePr>
        <p:xfrm>
          <a:off x="1387475" y="1023938"/>
          <a:ext cx="5749925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8" name="数式" r:id="rId3" imgW="2971800" imgH="2311200" progId="Equation.3">
                  <p:embed/>
                </p:oleObj>
              </mc:Choice>
              <mc:Fallback>
                <p:oleObj name="数式" r:id="rId3" imgW="297180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1023938"/>
                        <a:ext cx="5749925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alternative form of Euler-Lagrange equations:</a:t>
            </a:r>
          </a:p>
        </p:txBody>
      </p:sp>
    </p:spTree>
    <p:extLst>
      <p:ext uri="{BB962C8B-B14F-4D97-AF65-F5344CB8AC3E}">
        <p14:creationId xmlns:p14="http://schemas.microsoft.com/office/powerpoint/2010/main" val="31263798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672848"/>
              </p:ext>
            </p:extLst>
          </p:nvPr>
        </p:nvGraphicFramePr>
        <p:xfrm>
          <a:off x="1191828" y="45085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28" y="45085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951"/>
              </p:ext>
            </p:extLst>
          </p:nvPr>
        </p:nvGraphicFramePr>
        <p:xfrm>
          <a:off x="1424781" y="3069008"/>
          <a:ext cx="6827838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" name="数式" r:id="rId5" imgW="3530520" imgH="1117440" progId="Equation.3">
                  <p:embed/>
                </p:oleObj>
              </mc:Choice>
              <mc:Fallback>
                <p:oleObj name="数式" r:id="rId5" imgW="3530520" imgH="111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781" y="3069008"/>
                        <a:ext cx="6827838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07457"/>
              </p:ext>
            </p:extLst>
          </p:nvPr>
        </p:nvGraphicFramePr>
        <p:xfrm>
          <a:off x="2289159" y="5181600"/>
          <a:ext cx="5711841" cy="125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7" imgW="4546440" imgH="1002960" progId="Equation.DSMT4">
                  <p:embed/>
                </p:oleObj>
              </mc:Choice>
              <mc:Fallback>
                <p:oleObj name="Equation" r:id="rId7" imgW="454644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59" y="5181600"/>
                        <a:ext cx="5711841" cy="125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constant of the mo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77154"/>
              </p:ext>
            </p:extLst>
          </p:nvPr>
        </p:nvGraphicFramePr>
        <p:xfrm>
          <a:off x="838200" y="381000"/>
          <a:ext cx="4791075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5" name="数式" r:id="rId3" imgW="2476440" imgH="1333440" progId="Equation.3">
                  <p:embed/>
                </p:oleObj>
              </mc:Choice>
              <mc:Fallback>
                <p:oleObj name="数式" r:id="rId3" imgW="247644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"/>
                        <a:ext cx="4791075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306607"/>
              </p:ext>
            </p:extLst>
          </p:nvPr>
        </p:nvGraphicFramePr>
        <p:xfrm>
          <a:off x="1295400" y="3048000"/>
          <a:ext cx="5943600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6" name="数式" r:id="rId5" imgW="3073320" imgH="1143000" progId="Equation.3">
                  <p:embed/>
                </p:oleObj>
              </mc:Choice>
              <mc:Fallback>
                <p:oleObj name="数式" r:id="rId5" imgW="307332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943600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860347"/>
              </p:ext>
            </p:extLst>
          </p:nvPr>
        </p:nvGraphicFramePr>
        <p:xfrm>
          <a:off x="2209800" y="5165725"/>
          <a:ext cx="44354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97" name="Equation" r:id="rId7" imgW="3530520" imgH="1028520" progId="Equation.DSMT4">
                  <p:embed/>
                </p:oleObj>
              </mc:Choice>
              <mc:Fallback>
                <p:oleObj name="Equation" r:id="rId7" imgW="3530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65725"/>
                        <a:ext cx="44354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8</TotalTime>
  <Words>330</Words>
  <Application>Microsoft Office PowerPoint</Application>
  <PresentationFormat>On-screen Show (4:3)</PresentationFormat>
  <Paragraphs>9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91</cp:revision>
  <cp:lastPrinted>2018-09-20T14:44:07Z</cp:lastPrinted>
  <dcterms:created xsi:type="dcterms:W3CDTF">2012-01-10T18:32:24Z</dcterms:created>
  <dcterms:modified xsi:type="dcterms:W3CDTF">2019-09-15T20:23:53Z</dcterms:modified>
</cp:coreProperties>
</file>